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2C1D5C" w14:textId="1F0ED77A" w:rsidR="007133A6" w:rsidRPr="00B00264" w:rsidRDefault="00983B3F" w:rsidP="00AC3C37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  <w:lang w:val="vi-VN"/>
        </w:rPr>
      </w:pPr>
      <w:bookmarkStart w:id="0" w:name="_GoBack"/>
      <w:bookmarkEnd w:id="0"/>
      <w:r w:rsidRPr="00983B3F">
        <w:rPr>
          <w:rFonts w:cs="Times New Roman"/>
          <w:b/>
          <w:bCs w:val="0"/>
          <w:color w:val="FF0000"/>
        </w:rPr>
        <w:t>TUẦN</w:t>
      </w:r>
      <w:r w:rsidR="00245C90" w:rsidRPr="00983B3F">
        <w:rPr>
          <w:rFonts w:cs="Times New Roman"/>
          <w:b/>
          <w:bCs w:val="0"/>
          <w:color w:val="FF0000"/>
        </w:rPr>
        <w:t xml:space="preserve"> 15</w:t>
      </w:r>
      <w:r w:rsidR="007133A6" w:rsidRPr="00983B3F">
        <w:rPr>
          <w:rFonts w:cs="Times New Roman"/>
          <w:b/>
          <w:bCs w:val="0"/>
          <w:color w:val="FF0000"/>
        </w:rPr>
        <w:t>.</w:t>
      </w:r>
      <w:r w:rsidR="00B00264" w:rsidRPr="00983B3F">
        <w:rPr>
          <w:rFonts w:cs="Times New Roman"/>
          <w:b/>
          <w:bCs w:val="0"/>
          <w:color w:val="FF0000"/>
        </w:rPr>
        <w:t xml:space="preserve"> </w:t>
      </w:r>
      <w:r w:rsidR="00245C90" w:rsidRPr="00983B3F">
        <w:rPr>
          <w:rFonts w:cs="Times New Roman"/>
          <w:b/>
          <w:bCs w:val="0"/>
          <w:color w:val="FF0000"/>
        </w:rPr>
        <w:t>ÔN</w:t>
      </w:r>
      <w:r w:rsidR="00245C90" w:rsidRPr="00983B3F">
        <w:rPr>
          <w:rFonts w:cs="Times New Roman"/>
          <w:b/>
          <w:bCs w:val="0"/>
          <w:color w:val="FF0000"/>
          <w:lang w:val="vi-VN"/>
        </w:rPr>
        <w:t xml:space="preserve"> TẬP CHUNG VỀ TẬP HỢP SỐ NGUYÊN</w:t>
      </w:r>
    </w:p>
    <w:p w14:paraId="3121DD31" w14:textId="33E8F424" w:rsidR="00F05634" w:rsidRPr="004C04D0" w:rsidRDefault="00D56C1F" w:rsidP="00AC3C37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C04D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KIỂM TRA TRẮC NGHIỆM ĐẦU GIỜ</w:t>
      </w:r>
    </w:p>
    <w:p w14:paraId="41B1FB69" w14:textId="7BFB0889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1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1160" w:dyaOrig="440" w14:anchorId="182471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.9pt" o:ole="">
            <v:imagedata r:id="rId8" o:title=""/>
          </v:shape>
          <o:OLEObject Type="Embed" ProgID="Equation.DSMT4" ShapeID="_x0000_i1025" DrawAspect="Content" ObjectID="_1750055356" r:id="rId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6406C954" w14:textId="2883FCE8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18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99" w:dyaOrig="260" w14:anchorId="3640DDC8">
          <v:shape id="_x0000_i1026" type="#_x0000_t75" style="width:24.75pt;height:12.65pt" o:ole="">
            <v:imagedata r:id="rId10" o:title=""/>
          </v:shape>
          <o:OLEObject Type="Embed" ProgID="Equation.DSMT4" ShapeID="_x0000_i1026" DrawAspect="Content" ObjectID="_1750055357" r:id="rId1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="000B67DA" w:rsidRPr="000B67DA">
        <w:rPr>
          <w:rFonts w:cs="Times New Roman"/>
          <w:position w:val="-4"/>
        </w:rPr>
        <w:object w:dxaOrig="600" w:dyaOrig="260" w14:anchorId="00D32832">
          <v:shape id="_x0000_i1027" type="#_x0000_t75" style="width:29.95pt;height:12.65pt" o:ole="">
            <v:imagedata r:id="rId12" o:title=""/>
          </v:shape>
          <o:OLEObject Type="Embed" ProgID="Equation.DSMT4" ShapeID="_x0000_i1027" DrawAspect="Content" ObjectID="_1750055358" r:id="rId1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20" w:dyaOrig="260" w14:anchorId="3DAADCC3">
          <v:shape id="_x0000_i1028" type="#_x0000_t75" style="width:21.3pt;height:12.65pt" o:ole="">
            <v:imagedata r:id="rId14" o:title=""/>
          </v:shape>
          <o:OLEObject Type="Embed" ProgID="Equation.DSMT4" ShapeID="_x0000_i1028" DrawAspect="Content" ObjectID="_1750055359" r:id="rId15"/>
        </w:object>
      </w:r>
      <w:r w:rsidR="000B67DA">
        <w:rPr>
          <w:rFonts w:cs="Times New Roman"/>
        </w:rPr>
        <w:t xml:space="preserve"> </w:t>
      </w:r>
    </w:p>
    <w:p w14:paraId="736681B7" w14:textId="16658A08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2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219" w:dyaOrig="320" w14:anchorId="4B4B5553">
          <v:shape id="_x0000_i1029" type="#_x0000_t75" style="width:61.05pt;height:15.55pt" o:ole="">
            <v:imagedata r:id="rId16" o:title=""/>
          </v:shape>
          <o:OLEObject Type="Embed" ProgID="Equation.DSMT4" ShapeID="_x0000_i1029" DrawAspect="Content" ObjectID="_1750055360" r:id="rId17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3E8B4064" w14:textId="03A6EA56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320" w:dyaOrig="260" w14:anchorId="08CBFB8E">
          <v:shape id="_x0000_i1030" type="#_x0000_t75" style="width:15.55pt;height:12.65pt" o:ole="">
            <v:imagedata r:id="rId18" o:title=""/>
          </v:shape>
          <o:OLEObject Type="Embed" ProgID="Equation.DSMT4" ShapeID="_x0000_i1030" DrawAspect="Content" ObjectID="_1750055361" r:id="rId1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80" w:dyaOrig="260" w14:anchorId="6BE42644">
          <v:shape id="_x0000_i1031" type="#_x0000_t75" style="width:24.2pt;height:12.65pt" o:ole="">
            <v:imagedata r:id="rId20" o:title=""/>
          </v:shape>
          <o:OLEObject Type="Embed" ProgID="Equation.DSMT4" ShapeID="_x0000_i1031" DrawAspect="Content" ObjectID="_1750055362" r:id="rId2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20" w:dyaOrig="260" w14:anchorId="0EA74536">
          <v:shape id="_x0000_i1032" type="#_x0000_t75" style="width:21.3pt;height:12.65pt" o:ole="">
            <v:imagedata r:id="rId22" o:title=""/>
          </v:shape>
          <o:OLEObject Type="Embed" ProgID="Equation.DSMT4" ShapeID="_x0000_i1032" DrawAspect="Content" ObjectID="_1750055363" r:id="rId2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600" w:dyaOrig="260" w14:anchorId="3F411388">
          <v:shape id="_x0000_i1033" type="#_x0000_t75" style="width:29.95pt;height:12.65pt" o:ole="">
            <v:imagedata r:id="rId24" o:title=""/>
          </v:shape>
          <o:OLEObject Type="Embed" ProgID="Equation.DSMT4" ShapeID="_x0000_i1033" DrawAspect="Content" ObjectID="_1750055364" r:id="rId25"/>
        </w:object>
      </w:r>
      <w:r w:rsidR="000B67DA">
        <w:rPr>
          <w:rFonts w:cs="Times New Roman"/>
        </w:rPr>
        <w:t xml:space="preserve"> </w:t>
      </w:r>
    </w:p>
    <w:p w14:paraId="7F32205B" w14:textId="01F008E4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3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ập hợp tất cả các số nguyên </w:t>
      </w:r>
      <m:oMath>
        <m:r>
          <w:rPr>
            <w:rFonts w:ascii="Cambria Math" w:hAnsi="Cambria Math" w:cs="Times New Roman"/>
          </w:rPr>
          <m:t>x</m:t>
        </m:r>
      </m:oMath>
      <w:r w:rsidRPr="000B67DA">
        <w:rPr>
          <w:rFonts w:cs="Times New Roman"/>
        </w:rPr>
        <w:t xml:space="preserve"> thỏa mãn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960" w:dyaOrig="320" w14:anchorId="204D66E3">
          <v:shape id="_x0000_i1034" type="#_x0000_t75" style="width:98.5pt;height:15.55pt" o:ole="">
            <v:imagedata r:id="rId26" o:title=""/>
          </v:shape>
          <o:OLEObject Type="Embed" ProgID="Equation.DSMT4" ShapeID="_x0000_i1034" DrawAspect="Content" ObjectID="_1750055365" r:id="rId27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41102FB4" w14:textId="4590E51F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60" w:dyaOrig="440" w14:anchorId="472451D0">
          <v:shape id="_x0000_i1035" type="#_x0000_t75" style="width:27.65pt;height:21.9pt" o:ole="">
            <v:imagedata r:id="rId28" o:title=""/>
          </v:shape>
          <o:OLEObject Type="Embed" ProgID="Equation.DSMT4" ShapeID="_x0000_i1035" DrawAspect="Content" ObjectID="_1750055366" r:id="rId2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940" w:dyaOrig="440" w14:anchorId="529BD5E2">
          <v:shape id="_x0000_i1036" type="#_x0000_t75" style="width:47.25pt;height:21.9pt" o:ole="">
            <v:imagedata r:id="rId30" o:title=""/>
          </v:shape>
          <o:OLEObject Type="Embed" ProgID="Equation.DSMT4" ShapeID="_x0000_i1036" DrawAspect="Content" ObjectID="_1750055367" r:id="rId3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position w:val="-16"/>
        </w:rPr>
        <w:object w:dxaOrig="760" w:dyaOrig="440" w14:anchorId="3991C6C4">
          <v:shape id="_x0000_i1037" type="#_x0000_t75" style="width:38pt;height:21.9pt" o:ole="">
            <v:imagedata r:id="rId32" o:title=""/>
          </v:shape>
          <o:OLEObject Type="Embed" ProgID="Equation.DSMT4" ShapeID="_x0000_i1037" DrawAspect="Content" ObjectID="_1750055368" r:id="rId33"/>
        </w:objec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60" w:dyaOrig="440" w14:anchorId="1D1306C0">
          <v:shape id="_x0000_i1038" type="#_x0000_t75" style="width:38pt;height:21.9pt" o:ole="">
            <v:imagedata r:id="rId34" o:title=""/>
          </v:shape>
          <o:OLEObject Type="Embed" ProgID="Equation.DSMT4" ShapeID="_x0000_i1038" DrawAspect="Content" ObjectID="_1750055369" r:id="rId35"/>
        </w:object>
      </w:r>
      <w:r w:rsidR="000B67DA">
        <w:rPr>
          <w:rFonts w:cs="Times New Roman"/>
        </w:rPr>
        <w:t xml:space="preserve"> </w:t>
      </w:r>
    </w:p>
    <w:p w14:paraId="2502F4C5" w14:textId="6B08CE48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4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Giá trị của biểu thức </w:t>
      </w:r>
      <w:r w:rsidR="000B67DA" w:rsidRPr="000B67DA">
        <w:rPr>
          <w:rFonts w:cs="Times New Roman"/>
          <w:position w:val="-6"/>
        </w:rPr>
        <w:object w:dxaOrig="920" w:dyaOrig="279" w14:anchorId="4A98A520">
          <v:shape id="_x0000_i1039" type="#_x0000_t75" style="width:45.5pt;height:14.4pt" o:ole="">
            <v:imagedata r:id="rId36" o:title=""/>
          </v:shape>
          <o:OLEObject Type="Embed" ProgID="Equation.DSMT4" ShapeID="_x0000_i1039" DrawAspect="Content" ObjectID="_1750055370" r:id="rId37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khi </w:t>
      </w:r>
      <w:r w:rsidR="000B67DA" w:rsidRPr="000B67DA">
        <w:rPr>
          <w:rFonts w:cs="Times New Roman"/>
          <w:position w:val="-4"/>
        </w:rPr>
        <w:object w:dxaOrig="800" w:dyaOrig="260" w14:anchorId="7E6772BC">
          <v:shape id="_x0000_i1040" type="#_x0000_t75" style="width:39.75pt;height:12.65pt" o:ole="">
            <v:imagedata r:id="rId38" o:title=""/>
          </v:shape>
          <o:OLEObject Type="Embed" ProgID="Equation.DSMT4" ShapeID="_x0000_i1040" DrawAspect="Content" ObjectID="_1750055371" r:id="rId3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7D74DE03" w14:textId="6C67B562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="000B67DA" w:rsidRPr="000B67DA">
        <w:rPr>
          <w:rFonts w:cs="Times New Roman"/>
          <w:position w:val="-4"/>
        </w:rPr>
        <w:object w:dxaOrig="499" w:dyaOrig="260" w14:anchorId="10D2916D">
          <v:shape id="_x0000_i1041" type="#_x0000_t75" style="width:24.75pt;height:12.65pt" o:ole="">
            <v:imagedata r:id="rId40" o:title=""/>
          </v:shape>
          <o:OLEObject Type="Embed" ProgID="Equation.DSMT4" ShapeID="_x0000_i1041" DrawAspect="Content" ObjectID="_1750055372" r:id="rId4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80" w:dyaOrig="260" w14:anchorId="4B447588">
          <v:shape id="_x0000_i1042" type="#_x0000_t75" style="width:24.2pt;height:12.65pt" o:ole="">
            <v:imagedata r:id="rId42" o:title=""/>
          </v:shape>
          <o:OLEObject Type="Embed" ProgID="Equation.DSMT4" ShapeID="_x0000_i1042" DrawAspect="Content" ObjectID="_1750055373" r:id="rId4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="000B67DA" w:rsidRPr="000B67DA">
        <w:rPr>
          <w:rFonts w:cs="Times New Roman"/>
          <w:position w:val="-4"/>
        </w:rPr>
        <w:object w:dxaOrig="300" w:dyaOrig="260" w14:anchorId="5460E6FD">
          <v:shape id="_x0000_i1043" type="#_x0000_t75" style="width:15pt;height:12.65pt" o:ole="">
            <v:imagedata r:id="rId44" o:title=""/>
          </v:shape>
          <o:OLEObject Type="Embed" ProgID="Equation.DSMT4" ShapeID="_x0000_i1043" DrawAspect="Content" ObjectID="_1750055374" r:id="rId45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300" w:dyaOrig="260" w14:anchorId="19058D1A">
          <v:shape id="_x0000_i1044" type="#_x0000_t75" style="width:15pt;height:12.65pt" o:ole="">
            <v:imagedata r:id="rId46" o:title=""/>
          </v:shape>
          <o:OLEObject Type="Embed" ProgID="Equation.DSMT4" ShapeID="_x0000_i1044" DrawAspect="Content" ObjectID="_1750055375" r:id="rId47"/>
        </w:object>
      </w:r>
      <w:r w:rsidR="000B67DA">
        <w:rPr>
          <w:rFonts w:cs="Times New Roman"/>
        </w:rPr>
        <w:t xml:space="preserve"> </w:t>
      </w:r>
    </w:p>
    <w:p w14:paraId="04FD8B5F" w14:textId="5434592F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5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rong tập số nguyên </w:t>
      </w:r>
      <m:oMath>
        <m:r>
          <m:rPr>
            <m:scr m:val="double-struck"/>
          </m:rPr>
          <w:rPr>
            <w:rFonts w:ascii="Cambria Math" w:hAnsi="Cambria Math" w:cs="Times New Roman"/>
          </w:rPr>
          <m:t>Z</m:t>
        </m:r>
      </m:oMath>
      <w:r w:rsidRPr="000B67DA">
        <w:rPr>
          <w:rFonts w:cs="Times New Roman"/>
        </w:rPr>
        <w:t xml:space="preserve"> tập hợp các ước của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40" w:dyaOrig="440" w14:anchorId="1602BBD2">
          <v:shape id="_x0000_i1045" type="#_x0000_t75" style="width:27.05pt;height:21.9pt" o:ole="">
            <v:imagedata r:id="rId48" o:title=""/>
          </v:shape>
          <o:OLEObject Type="Embed" ProgID="Equation.DSMT4" ShapeID="_x0000_i1045" DrawAspect="Content" ObjectID="_1750055376" r:id="rId49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là:</w:t>
      </w:r>
    </w:p>
    <w:p w14:paraId="0DD86241" w14:textId="6C144A68" w:rsidR="002B12D7" w:rsidRPr="00B00264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40" w:dyaOrig="440" w14:anchorId="634B1A5A">
          <v:shape id="_x0000_i1046" type="#_x0000_t75" style="width:36.85pt;height:21.9pt" o:ole="">
            <v:imagedata r:id="rId50" o:title=""/>
          </v:shape>
          <o:OLEObject Type="Embed" ProgID="Equation.DSMT4" ShapeID="_x0000_i1046" DrawAspect="Content" ObjectID="_1750055377" r:id="rId51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80" w:dyaOrig="440" w14:anchorId="28FF820A">
          <v:shape id="_x0000_i1047" type="#_x0000_t75" style="width:28.8pt;height:21.9pt" o:ole="">
            <v:imagedata r:id="rId52" o:title=""/>
          </v:shape>
          <o:OLEObject Type="Embed" ProgID="Equation.DSMT4" ShapeID="_x0000_i1047" DrawAspect="Content" ObjectID="_1750055378" r:id="rId53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80" w:dyaOrig="440" w14:anchorId="01CF40CD">
          <v:shape id="_x0000_i1048" type="#_x0000_t75" style="width:39.15pt;height:21.9pt" o:ole="">
            <v:imagedata r:id="rId54" o:title=""/>
          </v:shape>
          <o:OLEObject Type="Embed" ProgID="Equation.DSMT4" ShapeID="_x0000_i1048" DrawAspect="Content" ObjectID="_1750055379" r:id="rId55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1320" w:dyaOrig="440" w14:anchorId="7B0E8491">
          <v:shape id="_x0000_i1049" type="#_x0000_t75" style="width:66.25pt;height:21.9pt" o:ole="">
            <v:imagedata r:id="rId56" o:title=""/>
          </v:shape>
          <o:OLEObject Type="Embed" ProgID="Equation.DSMT4" ShapeID="_x0000_i1049" DrawAspect="Content" ObjectID="_1750055380" r:id="rId57"/>
        </w:object>
      </w:r>
      <w:r w:rsidR="000B67DA">
        <w:rPr>
          <w:rFonts w:cs="Times New Roman"/>
        </w:rPr>
        <w:t xml:space="preserve"> </w:t>
      </w:r>
    </w:p>
    <w:p w14:paraId="3F0DA21A" w14:textId="77777777" w:rsidR="004C04D0" w:rsidRPr="00B00264" w:rsidRDefault="004C04D0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>Tính</w:t>
      </w:r>
    </w:p>
    <w:p w14:paraId="5A0C7743" w14:textId="6E5D2EC8" w:rsidR="004C04D0" w:rsidRPr="00B00264" w:rsidRDefault="004C04D0" w:rsidP="00AC3C37">
      <w:pPr>
        <w:spacing w:after="0" w:line="276" w:lineRule="auto"/>
        <w:rPr>
          <w:rFonts w:eastAsia="Palatino Linotype" w:cs="Times New Roman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a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240" w:dyaOrig="440" w14:anchorId="3271A53A">
          <v:shape id="_x0000_i1050" type="#_x0000_t75" style="width:112.35pt;height:21.9pt" o:ole="">
            <v:imagedata r:id="rId58" o:title=""/>
          </v:shape>
          <o:OLEObject Type="Embed" ProgID="Equation.DSMT4" ShapeID="_x0000_i1050" DrawAspect="Content" ObjectID="_1750055381" r:id="rId59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b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540" w:dyaOrig="440" w14:anchorId="4CDC5F70">
          <v:shape id="_x0000_i1051" type="#_x0000_t75" style="width:126.75pt;height:21.9pt" o:ole="">
            <v:imagedata r:id="rId60" o:title=""/>
          </v:shape>
          <o:OLEObject Type="Embed" ProgID="Equation.DSMT4" ShapeID="_x0000_i1051" DrawAspect="Content" ObjectID="_1750055382" r:id="rId61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0A79549" w14:textId="4C640991" w:rsidR="00653851" w:rsidRDefault="004C04D0" w:rsidP="00AC3C37">
      <w:pPr>
        <w:spacing w:after="0" w:line="276" w:lineRule="auto"/>
        <w:rPr>
          <w:rFonts w:eastAsia="Palatino Linotype" w:cs="Times New Roman"/>
          <w:bCs w:val="0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c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840" w:dyaOrig="440" w14:anchorId="3D461C76">
          <v:shape id="_x0000_i1052" type="#_x0000_t75" style="width:142.3pt;height:21.9pt" o:ole="">
            <v:imagedata r:id="rId62" o:title=""/>
          </v:shape>
          <o:OLEObject Type="Embed" ProgID="Equation.DSMT4" ShapeID="_x0000_i1052" DrawAspect="Content" ObjectID="_1750055383" r:id="rId63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d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659" w:dyaOrig="440" w14:anchorId="45BEAD5D">
          <v:shape id="_x0000_i1053" type="#_x0000_t75" style="width:133.1pt;height:21.9pt" o:ole="">
            <v:imagedata r:id="rId64" o:title=""/>
          </v:shape>
          <o:OLEObject Type="Embed" ProgID="Equation.DSMT4" ShapeID="_x0000_i1053" DrawAspect="Content" ObjectID="_1750055384" r:id="rId65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A0C8FF8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B00264">
        <w:rPr>
          <w:rFonts w:ascii="Times New Roman" w:hAnsi="Times New Roman"/>
          <w:sz w:val="28"/>
          <w:szCs w:val="28"/>
          <w:lang w:val="nl-NL"/>
        </w:rPr>
        <w:t>Tính:</w:t>
      </w:r>
    </w:p>
    <w:p w14:paraId="3EFBE33A" w14:textId="6A80D970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>a)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  <w:r w:rsidRPr="00B00264">
        <w:rPr>
          <w:position w:val="-10"/>
          <w:sz w:val="28"/>
          <w:szCs w:val="28"/>
        </w:rPr>
        <w:object w:dxaOrig="980" w:dyaOrig="320" w14:anchorId="24A4B0F4">
          <v:shape id="_x0000_i1054" type="#_x0000_t75" style="width:48.95pt;height:16.15pt" o:ole="">
            <v:imagedata r:id="rId66" o:title=""/>
          </v:shape>
          <o:OLEObject Type="Embed" ProgID="Equation.DSMT4" ShapeID="_x0000_i1054" DrawAspect="Content" ObjectID="_1750055385" r:id="rId67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b)  </w:t>
      </w:r>
      <w:r w:rsidRPr="00B00264">
        <w:rPr>
          <w:position w:val="-10"/>
          <w:sz w:val="28"/>
          <w:szCs w:val="28"/>
        </w:rPr>
        <w:object w:dxaOrig="1040" w:dyaOrig="320" w14:anchorId="5D25577B">
          <v:shape id="_x0000_i1055" type="#_x0000_t75" style="width:52.4pt;height:16.15pt" o:ole="">
            <v:imagedata r:id="rId68" o:title=""/>
          </v:shape>
          <o:OLEObject Type="Embed" ProgID="Equation.DSMT4" ShapeID="_x0000_i1055" DrawAspect="Content" ObjectID="_1750055386" r:id="rId69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</w:p>
    <w:p w14:paraId="60490282" w14:textId="453056DB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c) </w:t>
      </w:r>
      <w:r w:rsidRPr="00B00264">
        <w:rPr>
          <w:position w:val="-16"/>
          <w:sz w:val="28"/>
          <w:szCs w:val="28"/>
        </w:rPr>
        <w:object w:dxaOrig="1480" w:dyaOrig="440" w14:anchorId="7C99F786">
          <v:shape id="_x0000_i1056" type="#_x0000_t75" style="width:73.8pt;height:21.9pt" o:ole="">
            <v:imagedata r:id="rId70" o:title=""/>
          </v:shape>
          <o:OLEObject Type="Embed" ProgID="Equation.DSMT4" ShapeID="_x0000_i1056" DrawAspect="Content" ObjectID="_1750055387" r:id="rId71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d) 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</w:t>
      </w:r>
      <w:r w:rsidRPr="00B00264">
        <w:rPr>
          <w:position w:val="-16"/>
          <w:sz w:val="28"/>
          <w:szCs w:val="28"/>
        </w:rPr>
        <w:object w:dxaOrig="2020" w:dyaOrig="440" w14:anchorId="39B9DAD2">
          <v:shape id="_x0000_i1057" type="#_x0000_t75" style="width:101.4pt;height:21.9pt" o:ole="">
            <v:imagedata r:id="rId72" o:title=""/>
          </v:shape>
          <o:OLEObject Type="Embed" ProgID="Equation.DSMT4" ShapeID="_x0000_i1057" DrawAspect="Content" ObjectID="_1750055388" r:id="rId73"/>
        </w:objec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</w:p>
    <w:p w14:paraId="4085C5FE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B00264">
        <w:rPr>
          <w:rFonts w:ascii="Times New Roman" w:hAnsi="Times New Roman"/>
          <w:sz w:val="28"/>
          <w:szCs w:val="28"/>
        </w:rPr>
        <w:t>Tính bằng cách hợp lí nhất:</w:t>
      </w:r>
    </w:p>
    <w:p w14:paraId="723AB3E7" w14:textId="3005720D" w:rsidR="00B065A2" w:rsidRP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719" w:dyaOrig="320" w14:anchorId="3E726EB1">
          <v:shape id="_x0000_i1058" type="#_x0000_t75" style="width:85.8pt;height:16.15pt" o:ole="">
            <v:imagedata r:id="rId74" o:title=""/>
          </v:shape>
          <o:OLEObject Type="Embed" ProgID="Equation.DSMT4" ShapeID="_x0000_i1058" DrawAspect="Content" ObjectID="_1750055389" r:id="rId75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 w:rsidRPr="00B00264">
        <w:rPr>
          <w:rFonts w:ascii="Times New Roman" w:hAnsi="Times New Roman"/>
          <w:sz w:val="28"/>
          <w:szCs w:val="28"/>
          <w:lang w:val="en-US"/>
        </w:rPr>
        <w:t xml:space="preserve">b) </w:t>
      </w:r>
      <w:r w:rsidRPr="00B00264">
        <w:rPr>
          <w:position w:val="-16"/>
          <w:sz w:val="28"/>
          <w:szCs w:val="28"/>
        </w:rPr>
        <w:object w:dxaOrig="2100" w:dyaOrig="440" w14:anchorId="470D49C7">
          <v:shape id="_x0000_i1059" type="#_x0000_t75" style="width:105.4pt;height:21.9pt" o:ole="">
            <v:imagedata r:id="rId76" o:title=""/>
          </v:shape>
          <o:OLEObject Type="Embed" ProgID="Equation.DSMT4" ShapeID="_x0000_i1059" DrawAspect="Content" ObjectID="_1750055390" r:id="rId77"/>
        </w:object>
      </w:r>
      <w:r w:rsidRPr="00B00264">
        <w:rPr>
          <w:rFonts w:ascii="Times New Roman" w:hAnsi="Times New Roman"/>
          <w:sz w:val="28"/>
          <w:szCs w:val="28"/>
        </w:rPr>
        <w:tab/>
      </w:r>
    </w:p>
    <w:p w14:paraId="1DAB23A2" w14:textId="3BFA5209" w:rsidR="00B065A2" w:rsidRP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  <w:lang w:val="en-US"/>
        </w:rPr>
        <w:t>c</w:t>
      </w:r>
      <w:r w:rsidRPr="00B00264">
        <w:rPr>
          <w:rFonts w:ascii="Times New Roman" w:hAnsi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280" w:dyaOrig="320" w14:anchorId="63D42A16">
          <v:shape id="_x0000_i1060" type="#_x0000_t75" style="width:114pt;height:16.15pt" o:ole="">
            <v:imagedata r:id="rId78" o:title=""/>
          </v:shape>
          <o:OLEObject Type="Embed" ProgID="Equation.DSMT4" ShapeID="_x0000_i1060" DrawAspect="Content" ObjectID="_1750055391" r:id="rId79"/>
        </w:object>
      </w:r>
      <w:r w:rsidRPr="00B00264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B00264">
        <w:rPr>
          <w:rFonts w:ascii="Times New Roman" w:hAnsi="Times New Roman"/>
          <w:sz w:val="28"/>
          <w:szCs w:val="28"/>
        </w:rPr>
        <w:t xml:space="preserve">d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3080" w:dyaOrig="440" w14:anchorId="5D5F832E">
          <v:shape id="_x0000_i1061" type="#_x0000_t75" style="width:154.3pt;height:21.9pt" o:ole="">
            <v:imagedata r:id="rId80" o:title=""/>
          </v:shape>
          <o:OLEObject Type="Embed" ProgID="Equation.DSMT4" ShapeID="_x0000_i1061" DrawAspect="Content" ObjectID="_1750055392" r:id="rId81"/>
        </w:object>
      </w:r>
    </w:p>
    <w:p w14:paraId="372FC5CC" w14:textId="3B006980" w:rsidR="00B065A2" w:rsidRPr="00B065A2" w:rsidRDefault="00B065A2" w:rsidP="00AC3C37">
      <w:pPr>
        <w:pStyle w:val="ListParagraph"/>
        <w:spacing w:after="0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360" w:dyaOrig="320" w14:anchorId="343858D9">
          <v:shape id="_x0000_i1062" type="#_x0000_t75" style="width:118.1pt;height:16.15pt" o:ole="">
            <v:imagedata r:id="rId82" o:title=""/>
          </v:shape>
          <o:OLEObject Type="Embed" ProgID="Equation.DSMT4" ShapeID="_x0000_i1062" DrawAspect="Content" ObjectID="_1750055393" r:id="rId83"/>
        </w:object>
      </w:r>
      <w:r w:rsidRPr="00B002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 xml:space="preserve">f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2600" w:dyaOrig="440" w14:anchorId="70B54E34">
          <v:shape id="_x0000_i1063" type="#_x0000_t75" style="width:130.25pt;height:21.9pt" o:ole="">
            <v:imagedata r:id="rId84" o:title=""/>
          </v:shape>
          <o:OLEObject Type="Embed" ProgID="Equation.DSMT4" ShapeID="_x0000_i1063" DrawAspect="Content" ObjectID="_1750055394" r:id="rId85"/>
        </w:object>
      </w:r>
    </w:p>
    <w:p w14:paraId="00F99A60" w14:textId="329FEF35" w:rsidR="00B065A2" w:rsidRPr="00B065A2" w:rsidRDefault="00B065A2" w:rsidP="00AC3C37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6"/>
          <w:sz w:val="28"/>
          <w:szCs w:val="28"/>
        </w:rPr>
        <w:object w:dxaOrig="1620" w:dyaOrig="520" w14:anchorId="768604C4">
          <v:shape id="_x0000_i1064" type="#_x0000_t75" style="width:81.15pt;height:25.9pt" o:ole="">
            <v:imagedata r:id="rId86" o:title=""/>
          </v:shape>
          <o:OLEObject Type="Embed" ProgID="Equation.DSMT4" ShapeID="_x0000_i1064" DrawAspect="Content" ObjectID="_1750055395" r:id="rId87"/>
        </w:object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8"/>
          <w:sz w:val="28"/>
          <w:szCs w:val="28"/>
        </w:rPr>
        <w:object w:dxaOrig="1700" w:dyaOrig="540" w14:anchorId="0E71D85B">
          <v:shape id="_x0000_i1065" type="#_x0000_t75" style="width:84.65pt;height:27.05pt" o:ole="">
            <v:imagedata r:id="rId88" o:title=""/>
          </v:shape>
          <o:OLEObject Type="Embed" ProgID="Equation.DSMT4" ShapeID="_x0000_i1065" DrawAspect="Content" ObjectID="_1750055396" r:id="rId89"/>
        </w:object>
      </w:r>
    </w:p>
    <w:p w14:paraId="4890BDFA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B00264">
        <w:rPr>
          <w:rFonts w:ascii="Times New Roman" w:hAnsi="Times New Roman"/>
          <w:sz w:val="28"/>
          <w:szCs w:val="28"/>
          <w:lang w:val="nl-NL"/>
        </w:rPr>
        <w:t>Tính tổng sau</w:t>
      </w:r>
    </w:p>
    <w:p w14:paraId="73D4F6E2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a) </w:t>
      </w:r>
      <w:r w:rsidRPr="00C87C1F">
        <w:rPr>
          <w:rFonts w:ascii="Times New Roman" w:hAnsi="Times New Roman"/>
          <w:position w:val="-6"/>
          <w:sz w:val="28"/>
          <w:szCs w:val="28"/>
          <w:lang w:val="nl-NL"/>
        </w:rPr>
        <w:object w:dxaOrig="2900" w:dyaOrig="279" w14:anchorId="2B564C6B">
          <v:shape id="_x0000_i1066" type="#_x0000_t75" style="width:144.55pt;height:13.8pt" o:ole="">
            <v:imagedata r:id="rId90" o:title=""/>
          </v:shape>
          <o:OLEObject Type="Embed" ProgID="Equation.DSMT4" ShapeID="_x0000_i1066" DrawAspect="Content" ObjectID="_1750055397" r:id="rId91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4C103EDA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position w:val="-10"/>
          <w:sz w:val="28"/>
          <w:szCs w:val="28"/>
          <w:lang w:val="en-US"/>
        </w:rPr>
        <w:t xml:space="preserve">b) </w:t>
      </w:r>
      <w:r w:rsidRPr="00C87C1F">
        <w:rPr>
          <w:rFonts w:ascii="Times New Roman" w:hAnsi="Times New Roman"/>
          <w:position w:val="-6"/>
          <w:sz w:val="28"/>
          <w:szCs w:val="28"/>
          <w:lang w:val="en-US"/>
        </w:rPr>
        <w:object w:dxaOrig="2820" w:dyaOrig="279" w14:anchorId="28BE61CA">
          <v:shape id="_x0000_i1067" type="#_x0000_t75" style="width:141.15pt;height:13.8pt" o:ole="">
            <v:imagedata r:id="rId92" o:title=""/>
          </v:shape>
          <o:OLEObject Type="Embed" ProgID="Equation.DSMT4" ShapeID="_x0000_i1067" DrawAspect="Content" ObjectID="_1750055398" r:id="rId93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 xml:space="preserve"> </w:t>
      </w:r>
    </w:p>
    <w:p w14:paraId="34CFD82B" w14:textId="55DAE50F" w:rsidR="00B065A2" w:rsidRPr="00B065A2" w:rsidRDefault="00B065A2" w:rsidP="00AC3C37">
      <w:pPr>
        <w:spacing w:after="0"/>
      </w:pPr>
      <w:r w:rsidRPr="00B065A2">
        <w:t xml:space="preserve">c) </w:t>
      </w:r>
      <w:r w:rsidRPr="00B065A2">
        <w:rPr>
          <w:position w:val="-6"/>
        </w:rPr>
        <w:object w:dxaOrig="3900" w:dyaOrig="279" w14:anchorId="32127803">
          <v:shape id="_x0000_i1068" type="#_x0000_t75" style="width:195.2pt;height:13.8pt" o:ole="">
            <v:imagedata r:id="rId94" o:title=""/>
          </v:shape>
          <o:OLEObject Type="Embed" ProgID="Equation.DSMT4" ShapeID="_x0000_i1068" DrawAspect="Content" ObjectID="_1750055399" r:id="rId95"/>
        </w:object>
      </w:r>
      <w:r w:rsidRPr="00B065A2">
        <w:t xml:space="preserve"> </w:t>
      </w:r>
    </w:p>
    <w:p w14:paraId="18DA95A2" w14:textId="358DE75B" w:rsidR="007133A6" w:rsidRDefault="00481242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Tiết 2: </w:t>
      </w:r>
    </w:p>
    <w:p w14:paraId="6963B064" w14:textId="77777777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>Bài 1</w:t>
      </w:r>
      <w:r w:rsidRPr="00B00264">
        <w:rPr>
          <w:rFonts w:eastAsia="Palatino Linotype" w:cs="Times New Roman"/>
          <w:b/>
          <w:color w:val="000000" w:themeColor="text1"/>
        </w:rPr>
        <w:t>.</w:t>
      </w:r>
      <w:r w:rsidRPr="00B00264">
        <w:rPr>
          <w:rFonts w:cs="Times New Roman"/>
          <w:color w:val="000000" w:themeColor="text1"/>
        </w:rPr>
        <w:t xml:space="preserve"> Tìm các số nguyên x, biết:</w:t>
      </w:r>
    </w:p>
    <w:p w14:paraId="4416ED02" w14:textId="6A5F97A1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a) </w:t>
      </w:r>
      <w:r w:rsidRPr="00C87C1F">
        <w:rPr>
          <w:rFonts w:cs="Times New Roman"/>
          <w:color w:val="000000" w:themeColor="text1"/>
          <w:position w:val="-16"/>
        </w:rPr>
        <w:object w:dxaOrig="1460" w:dyaOrig="440" w14:anchorId="08D5CF21">
          <v:shape id="_x0000_i1069" type="#_x0000_t75" style="width:73.15pt;height:21.9pt" o:ole="">
            <v:imagedata r:id="rId96" o:title=""/>
          </v:shape>
          <o:OLEObject Type="Embed" ProgID="Equation.DSMT4" ShapeID="_x0000_i1069" DrawAspect="Content" ObjectID="_1750055400" r:id="rId97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b) </w:t>
      </w:r>
      <w:r w:rsidRPr="00C87C1F">
        <w:rPr>
          <w:rFonts w:cs="Times New Roman"/>
          <w:color w:val="000000" w:themeColor="text1"/>
          <w:position w:val="-16"/>
        </w:rPr>
        <w:object w:dxaOrig="1579" w:dyaOrig="440" w14:anchorId="0D77E535">
          <v:shape id="_x0000_i1070" type="#_x0000_t75" style="width:78.85pt;height:21.9pt" o:ole="">
            <v:imagedata r:id="rId98" o:title=""/>
          </v:shape>
          <o:OLEObject Type="Embed" ProgID="Equation.DSMT4" ShapeID="_x0000_i1070" DrawAspect="Content" ObjectID="_1750055401" r:id="rId99"/>
        </w:object>
      </w:r>
      <w:r>
        <w:rPr>
          <w:rFonts w:cs="Times New Roman"/>
          <w:color w:val="000000" w:themeColor="text1"/>
        </w:rPr>
        <w:t xml:space="preserve"> </w:t>
      </w:r>
    </w:p>
    <w:p w14:paraId="1A131D81" w14:textId="7048FD69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c) </w:t>
      </w:r>
      <w:r w:rsidRPr="00C87C1F">
        <w:rPr>
          <w:rFonts w:cs="Times New Roman"/>
          <w:color w:val="000000" w:themeColor="text1"/>
          <w:position w:val="-6"/>
        </w:rPr>
        <w:object w:dxaOrig="1180" w:dyaOrig="279" w14:anchorId="4BA0C8EB">
          <v:shape id="_x0000_i1071" type="#_x0000_t75" style="width:59.35pt;height:13.8pt" o:ole="">
            <v:imagedata r:id="rId100" o:title=""/>
          </v:shape>
          <o:OLEObject Type="Embed" ProgID="Equation.DSMT4" ShapeID="_x0000_i1071" DrawAspect="Content" ObjectID="_1750055402" r:id="rId101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d) </w:t>
      </w:r>
      <w:r w:rsidRPr="00C87C1F">
        <w:rPr>
          <w:rFonts w:cs="Times New Roman"/>
          <w:color w:val="000000" w:themeColor="text1"/>
          <w:position w:val="-16"/>
        </w:rPr>
        <w:object w:dxaOrig="1860" w:dyaOrig="440" w14:anchorId="7248AEB8">
          <v:shape id="_x0000_i1072" type="#_x0000_t75" style="width:93.3pt;height:21.9pt" o:ole="">
            <v:imagedata r:id="rId102" o:title=""/>
          </v:shape>
          <o:OLEObject Type="Embed" ProgID="Equation.DSMT4" ShapeID="_x0000_i1072" DrawAspect="Content" ObjectID="_1750055403" r:id="rId103"/>
        </w:object>
      </w:r>
      <w:r>
        <w:rPr>
          <w:rFonts w:cs="Times New Roman"/>
          <w:color w:val="000000" w:themeColor="text1"/>
        </w:rPr>
        <w:t xml:space="preserve"> </w:t>
      </w:r>
    </w:p>
    <w:p w14:paraId="1D302F07" w14:textId="23F7F89F" w:rsidR="00B065A2" w:rsidRDefault="00B065A2" w:rsidP="00AC3C37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>Bài 2:</w:t>
      </w:r>
      <w:r w:rsidRPr="00B00264">
        <w:rPr>
          <w:rFonts w:cs="Times New Roman"/>
          <w:color w:val="000000" w:themeColor="text1"/>
        </w:rPr>
        <w:t xml:space="preserve"> Tìm các số nguyên x, biết</w:t>
      </w:r>
    </w:p>
    <w:p w14:paraId="108B329F" w14:textId="77777777" w:rsid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800" w:dyaOrig="320" w14:anchorId="421EF405">
          <v:shape id="_x0000_i1073" type="#_x0000_t75" style="width:89.8pt;height:16.15pt" o:ole="">
            <v:imagedata r:id="rId104" o:title=""/>
          </v:shape>
          <o:OLEObject Type="Embed" ProgID="Equation.DSMT4" ShapeID="_x0000_i1073" DrawAspect="Content" ObjectID="_1750055404" r:id="rId105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b) </w:t>
      </w:r>
      <w:r w:rsidRPr="00B00264">
        <w:rPr>
          <w:position w:val="-10"/>
          <w:sz w:val="28"/>
          <w:szCs w:val="28"/>
        </w:rPr>
        <w:object w:dxaOrig="2079" w:dyaOrig="320" w14:anchorId="790853CC">
          <v:shape id="_x0000_i1074" type="#_x0000_t75" style="width:103.75pt;height:16.15pt" o:ole="">
            <v:imagedata r:id="rId106" o:title=""/>
          </v:shape>
          <o:OLEObject Type="Embed" ProgID="Equation.DSMT4" ShapeID="_x0000_i1074" DrawAspect="Content" ObjectID="_1750055405" r:id="rId107"/>
        </w:object>
      </w: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14:paraId="08AE6AD8" w14:textId="2AD10011" w:rsidR="00B065A2" w:rsidRDefault="00B065A2" w:rsidP="00AC3C37">
      <w:pPr>
        <w:pStyle w:val="Mu"/>
        <w:numPr>
          <w:ilvl w:val="0"/>
          <w:numId w:val="0"/>
        </w:numPr>
        <w:spacing w:after="0"/>
        <w:rPr>
          <w:bCs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c)</w:t>
      </w:r>
      <w:r w:rsidRPr="00B00264">
        <w:rPr>
          <w:position w:val="-10"/>
          <w:sz w:val="28"/>
          <w:szCs w:val="28"/>
        </w:rPr>
        <w:object w:dxaOrig="1860" w:dyaOrig="320" w14:anchorId="0EFEBC89">
          <v:shape id="_x0000_i1075" type="#_x0000_t75" style="width:93.3pt;height:16.15pt" o:ole="">
            <v:imagedata r:id="rId108" o:title=""/>
          </v:shape>
          <o:OLEObject Type="Embed" ProgID="Equation.DSMT4" ShapeID="_x0000_i1075" DrawAspect="Content" ObjectID="_1750055406" r:id="rId10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d)</w:t>
      </w:r>
      <w:r w:rsidRPr="00B00264">
        <w:rPr>
          <w:position w:val="-6"/>
          <w:sz w:val="28"/>
          <w:szCs w:val="28"/>
        </w:rPr>
        <w:object w:dxaOrig="1939" w:dyaOrig="279" w14:anchorId="55145930">
          <v:shape id="_x0000_i1076" type="#_x0000_t75" style="width:96.15pt;height:13.8pt" o:ole="">
            <v:imagedata r:id="rId110" o:title=""/>
          </v:shape>
          <o:OLEObject Type="Embed" ProgID="Equation.DSMT4" ShapeID="_x0000_i1076" DrawAspect="Content" ObjectID="_1750055407" r:id="rId111"/>
        </w:object>
      </w:r>
    </w:p>
    <w:p w14:paraId="5E2CAC03" w14:textId="77777777" w:rsidR="000F1267" w:rsidRPr="00B00264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</w:t>
      </w:r>
      <w:r w:rsidRPr="00B00264">
        <w:rPr>
          <w:position w:val="-4"/>
        </w:rPr>
        <w:object w:dxaOrig="200" w:dyaOrig="200" w14:anchorId="3DDE2762">
          <v:shape id="_x0000_i1077" type="#_x0000_t75" style="width:10.35pt;height:10.35pt" o:ole="">
            <v:imagedata r:id="rId112" o:title=""/>
          </v:shape>
          <o:OLEObject Type="Embed" ProgID="Equation.DSMT4" ShapeID="_x0000_i1077" DrawAspect="Content" ObjectID="_1750055408" r:id="rId113"/>
        </w:object>
      </w:r>
      <w:r w:rsidRPr="00B00264">
        <w:rPr>
          <w:rFonts w:cs="Times New Roman"/>
          <w:color w:val="000000" w:themeColor="text1"/>
        </w:rPr>
        <w:t>, biết:</w:t>
      </w:r>
    </w:p>
    <w:p w14:paraId="72CFE972" w14:textId="44C01040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60" w:dyaOrig="320" w14:anchorId="0E99AEF9">
          <v:shape id="_x0000_i1078" type="#_x0000_t75" style="width:93.3pt;height:16.15pt" o:ole="">
            <v:imagedata r:id="rId114" o:title=""/>
          </v:shape>
          <o:OLEObject Type="Embed" ProgID="Equation.DSMT4" ShapeID="_x0000_i1078" DrawAspect="Content" ObjectID="_1750055409" r:id="rId115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00" w:dyaOrig="320" w14:anchorId="38DA4E2A">
          <v:shape id="_x0000_i1079" type="#_x0000_t75" style="width:105.4pt;height:16.15pt" o:ole="">
            <v:imagedata r:id="rId116" o:title=""/>
          </v:shape>
          <o:OLEObject Type="Embed" ProgID="Equation.DSMT4" ShapeID="_x0000_i1079" DrawAspect="Content" ObjectID="_1750055410" r:id="rId117"/>
        </w:object>
      </w:r>
    </w:p>
    <w:p w14:paraId="2D3BAC02" w14:textId="7C692EBC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lastRenderedPageBreak/>
        <w:t xml:space="preserve">c) </w:t>
      </w:r>
      <w:r w:rsidRPr="00B00264">
        <w:rPr>
          <w:position w:val="-6"/>
        </w:rPr>
        <w:object w:dxaOrig="1640" w:dyaOrig="279" w14:anchorId="29F57494">
          <v:shape id="_x0000_i1080" type="#_x0000_t75" style="width:82.35pt;height:13.8pt" o:ole="">
            <v:imagedata r:id="rId118" o:title=""/>
          </v:shape>
          <o:OLEObject Type="Embed" ProgID="Equation.DSMT4" ShapeID="_x0000_i1080" DrawAspect="Content" ObjectID="_1750055411" r:id="rId119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d) </w:t>
      </w:r>
      <w:r w:rsidRPr="00B00264">
        <w:rPr>
          <w:position w:val="-10"/>
        </w:rPr>
        <w:object w:dxaOrig="2000" w:dyaOrig="320" w14:anchorId="48862B01">
          <v:shape id="_x0000_i1081" type="#_x0000_t75" style="width:100.2pt;height:16.15pt" o:ole="">
            <v:imagedata r:id="rId120" o:title=""/>
          </v:shape>
          <o:OLEObject Type="Embed" ProgID="Equation.DSMT4" ShapeID="_x0000_i1081" DrawAspect="Content" ObjectID="_1750055412" r:id="rId121"/>
        </w:object>
      </w:r>
    </w:p>
    <w:p w14:paraId="2FCFCFC9" w14:textId="77777777" w:rsidR="000F1267" w:rsidRPr="00B00264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 xml:space="preserve">Tìm các số nguyên x, biết: </w:t>
      </w:r>
    </w:p>
    <w:p w14:paraId="3D82F78A" w14:textId="357F3D4B" w:rsidR="000F1267" w:rsidRPr="000F1267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10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6"/>
        </w:rPr>
        <w:object w:dxaOrig="440" w:dyaOrig="279" w14:anchorId="2ECB2ADF">
          <v:shape id="_x0000_i1082" type="#_x0000_t75" style="width:21.9pt;height:13.8pt" o:ole="">
            <v:imagedata r:id="rId122" o:title=""/>
          </v:shape>
          <o:OLEObject Type="Embed" ProgID="Equation.DSMT4" ShapeID="_x0000_i1082" DrawAspect="Content" ObjectID="_1750055413" r:id="rId123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060" w:dyaOrig="320" w14:anchorId="43387C10">
          <v:shape id="_x0000_i1083" type="#_x0000_t75" style="width:53pt;height:16.15pt" o:ole="">
            <v:imagedata r:id="rId124" o:title=""/>
          </v:shape>
          <o:OLEObject Type="Embed" ProgID="Equation.DSMT4" ShapeID="_x0000_i1083" DrawAspect="Content" ObjectID="_1750055414" r:id="rId125"/>
        </w:object>
      </w:r>
      <w:r>
        <w:rPr>
          <w:rFonts w:cs="Times New Roman"/>
          <w:bCs w:val="0"/>
          <w:position w:val="-10"/>
        </w:rPr>
        <w:tab/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520" w:dyaOrig="320" w14:anchorId="68FC3D7D">
          <v:shape id="_x0000_i1084" type="#_x0000_t75" style="width:76.1pt;height:16.15pt" o:ole="">
            <v:imagedata r:id="rId126" o:title=""/>
          </v:shape>
          <o:OLEObject Type="Embed" ProgID="Equation.DSMT4" ShapeID="_x0000_i1084" DrawAspect="Content" ObjectID="_1750055415" r:id="rId127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6CCDBFA6" w14:textId="0F1A1656" w:rsidR="007133A6" w:rsidRPr="00B00264" w:rsidRDefault="00CA6BFA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>Tiết 3:</w:t>
      </w:r>
    </w:p>
    <w:p w14:paraId="0F28DCAB" w14:textId="77777777" w:rsidR="000F1267" w:rsidRPr="00B00264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2BBDFE38">
          <v:shape id="_x0000_i1085" type="#_x0000_t75" style="width:178pt;height:17.3pt" o:ole="">
            <v:imagedata r:id="rId128" o:title=""/>
          </v:shape>
          <o:OLEObject Type="Embed" ProgID="Equation.DSMT4" ShapeID="_x0000_i1085" DrawAspect="Content" ObjectID="_1750055416" r:id="rId129"/>
        </w:object>
      </w:r>
    </w:p>
    <w:p w14:paraId="2DA64FB5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rFonts w:cs="Times New Roman"/>
          <w:position w:val="-6"/>
        </w:rPr>
        <w:t xml:space="preserve">CMR: S là bội của </w:t>
      </w:r>
      <w:r w:rsidRPr="00362C53">
        <w:rPr>
          <w:rFonts w:cs="Times New Roman"/>
          <w:position w:val="-4"/>
        </w:rPr>
        <w:object w:dxaOrig="480" w:dyaOrig="260" w14:anchorId="32CE635E">
          <v:shape id="_x0000_i1086" type="#_x0000_t75" style="width:24.2pt;height:12.65pt" o:ole="">
            <v:imagedata r:id="rId130" o:title=""/>
          </v:shape>
          <o:OLEObject Type="Embed" ProgID="Equation.DSMT4" ShapeID="_x0000_i1086" DrawAspect="Content" ObjectID="_1750055417" r:id="rId131"/>
        </w:object>
      </w:r>
      <w:r>
        <w:rPr>
          <w:rFonts w:cs="Times New Roman"/>
          <w:position w:val="-6"/>
        </w:rPr>
        <w:t xml:space="preserve"> </w:t>
      </w:r>
    </w:p>
    <w:p w14:paraId="604CA672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Tính S, từ đó suy ra </w:t>
      </w:r>
      <w:r w:rsidRPr="00B00264">
        <w:rPr>
          <w:position w:val="-4"/>
        </w:rPr>
        <w:object w:dxaOrig="400" w:dyaOrig="320" w14:anchorId="32C6C964">
          <v:shape id="_x0000_i1087" type="#_x0000_t75" style="width:19.6pt;height:16.15pt" o:ole="">
            <v:imagedata r:id="rId132" o:title=""/>
          </v:shape>
          <o:OLEObject Type="Embed" ProgID="Equation.DSMT4" ShapeID="_x0000_i1087" DrawAspect="Content" ObjectID="_1750055418" r:id="rId133"/>
        </w:object>
      </w:r>
      <w:r w:rsidRPr="00B00264">
        <w:rPr>
          <w:rFonts w:eastAsia="Calibri" w:cs="Times New Roman"/>
          <w:color w:val="000000" w:themeColor="text1"/>
        </w:rPr>
        <w:t xml:space="preserve"> chia cho 4 dư 1.</w:t>
      </w:r>
    </w:p>
    <w:p w14:paraId="4CE0EACF" w14:textId="77777777" w:rsidR="000F1267" w:rsidRPr="00B00264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2: </w:t>
      </w:r>
      <w:r w:rsidRPr="00B00264">
        <w:rPr>
          <w:rFonts w:cs="Times New Roman"/>
          <w:color w:val="000000" w:themeColor="text1"/>
        </w:rPr>
        <w:t>Tìm các số nguyên x, y biết:</w:t>
      </w:r>
    </w:p>
    <w:p w14:paraId="6B9CD6B2" w14:textId="2C2834E4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40" w:dyaOrig="320" w14:anchorId="7AAB6BCA">
          <v:shape id="_x0000_i1088" type="#_x0000_t75" style="width:91.65pt;height:16.15pt" o:ole="">
            <v:imagedata r:id="rId134" o:title=""/>
          </v:shape>
          <o:OLEObject Type="Embed" ProgID="Equation.DSMT4" ShapeID="_x0000_i1088" DrawAspect="Content" ObjectID="_1750055419" r:id="rId135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80" w:dyaOrig="320" w14:anchorId="1D531ED1">
          <v:shape id="_x0000_i1089" type="#_x0000_t75" style="width:108.9pt;height:16.15pt" o:ole="">
            <v:imagedata r:id="rId136" o:title=""/>
          </v:shape>
          <o:OLEObject Type="Embed" ProgID="Equation.DSMT4" ShapeID="_x0000_i1089" DrawAspect="Content" ObjectID="_1750055420" r:id="rId137"/>
        </w:object>
      </w:r>
    </w:p>
    <w:p w14:paraId="7AE56026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c) </w:t>
      </w:r>
      <w:r w:rsidRPr="00B00264">
        <w:rPr>
          <w:position w:val="-10"/>
        </w:rPr>
        <w:object w:dxaOrig="2400" w:dyaOrig="320" w14:anchorId="18D20A46">
          <v:shape id="_x0000_i1090" type="#_x0000_t75" style="width:119.75pt;height:16.15pt" o:ole="">
            <v:imagedata r:id="rId138" o:title=""/>
          </v:shape>
          <o:OLEObject Type="Embed" ProgID="Equation.DSMT4" ShapeID="_x0000_i1090" DrawAspect="Content" ObjectID="_1750055421" r:id="rId139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32DCAD1C" w14:textId="2FE5CA9D" w:rsidR="000F1267" w:rsidRDefault="000F1267" w:rsidP="00AC3C37">
      <w:pPr>
        <w:spacing w:after="0" w:line="276" w:lineRule="auto"/>
        <w:rPr>
          <w:rFonts w:eastAsia="Calibri"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x thỏa mãn: </w:t>
      </w:r>
      <w:r w:rsidRPr="00B00264">
        <w:rPr>
          <w:rFonts w:eastAsia="Calibri" w:cs="Times New Roman"/>
          <w:color w:val="000000" w:themeColor="text1"/>
        </w:rPr>
        <w:t xml:space="preserve">  </w:t>
      </w:r>
      <w:r w:rsidRPr="00B00264">
        <w:rPr>
          <w:position w:val="-10"/>
        </w:rPr>
        <w:object w:dxaOrig="1840" w:dyaOrig="320" w14:anchorId="466E5935">
          <v:shape id="_x0000_i1091" type="#_x0000_t75" style="width:91.65pt;height:16.15pt" o:ole="">
            <v:imagedata r:id="rId140" o:title=""/>
          </v:shape>
          <o:OLEObject Type="Embed" ProgID="Equation.DSMT4" ShapeID="_x0000_i1091" DrawAspect="Content" ObjectID="_1750055422" r:id="rId141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29C39555" w14:textId="54FE97FA" w:rsidR="000F1267" w:rsidRPr="000F1267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>Tìm các số nguyên n, biết:</w: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position w:val="-10"/>
        </w:rPr>
        <w:object w:dxaOrig="1579" w:dyaOrig="320" w14:anchorId="55D3D5CE">
          <v:shape id="_x0000_i1092" type="#_x0000_t75" style="width:78.85pt;height:16.15pt" o:ole="">
            <v:imagedata r:id="rId142" o:title=""/>
          </v:shape>
          <o:OLEObject Type="Embed" ProgID="Equation.DSMT4" ShapeID="_x0000_i1092" DrawAspect="Content" ObjectID="_1750055423" r:id="rId143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1D9AC713" w14:textId="77777777" w:rsidR="000F1267" w:rsidRPr="000F1267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</w:p>
    <w:p w14:paraId="4BF1F5C8" w14:textId="2E68F6F5" w:rsidR="00C541D8" w:rsidRPr="000F1267" w:rsidRDefault="000F1267" w:rsidP="00AC3C37">
      <w:pPr>
        <w:spacing w:after="0" w:line="240" w:lineRule="auto"/>
        <w:jc w:val="center"/>
        <w:rPr>
          <w:rFonts w:eastAsia="Times New Roman" w:cs="Times New Roman"/>
          <w:b/>
        </w:rPr>
      </w:pPr>
      <w:r w:rsidRPr="000F1267">
        <w:rPr>
          <w:rFonts w:eastAsia="Times New Roman" w:cs="Times New Roman"/>
          <w:b/>
        </w:rPr>
        <w:t>BÀI TẬP VỀ NHÀ</w:t>
      </w:r>
    </w:p>
    <w:p w14:paraId="5FAA0312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1:</w:t>
      </w:r>
      <w:r w:rsidRPr="00B00264">
        <w:rPr>
          <w:rFonts w:eastAsia="Times New Roman" w:cs="Times New Roman"/>
        </w:rPr>
        <w:t xml:space="preserve"> Tính tổng (tính hợp lý nếu có thể)</w:t>
      </w:r>
    </w:p>
    <w:p w14:paraId="1844B750" w14:textId="77777777" w:rsidR="00660E37" w:rsidRPr="00EE000E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color w:val="000000"/>
        </w:rPr>
        <w:t xml:space="preserve">a, </w:t>
      </w:r>
      <w:bookmarkStart w:id="1" w:name="MTBlankEqn"/>
      <w:r w:rsidRPr="00EE000E">
        <w:rPr>
          <w:position w:val="-10"/>
        </w:rPr>
        <w:object w:dxaOrig="2200" w:dyaOrig="320" w14:anchorId="016D8EF5">
          <v:shape id="_x0000_i1093" type="#_x0000_t75" style="width:110pt;height:16.15pt" o:ole="">
            <v:imagedata r:id="rId144" o:title=""/>
          </v:shape>
          <o:OLEObject Type="Embed" ProgID="Equation.DSMT4" ShapeID="_x0000_i1093" DrawAspect="Content" ObjectID="_1750055424" r:id="rId145"/>
        </w:object>
      </w:r>
      <w:bookmarkEnd w:id="1"/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079" w:dyaOrig="320" w14:anchorId="6311F563">
          <v:shape id="_x0000_i1094" type="#_x0000_t75" style="width:103.75pt;height:16.15pt" o:ole="">
            <v:imagedata r:id="rId146" o:title=""/>
          </v:shape>
          <o:OLEObject Type="Embed" ProgID="Equation.DSMT4" ShapeID="_x0000_i1094" DrawAspect="Content" ObjectID="_1750055425" r:id="rId147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F392F83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 </w:t>
      </w:r>
      <w:r w:rsidRPr="00EE000E">
        <w:rPr>
          <w:position w:val="-10"/>
        </w:rPr>
        <w:object w:dxaOrig="2520" w:dyaOrig="320" w14:anchorId="42FFD37F">
          <v:shape id="_x0000_i1095" type="#_x0000_t75" style="width:126.15pt;height:16.15pt" o:ole="">
            <v:imagedata r:id="rId148" o:title=""/>
          </v:shape>
          <o:OLEObject Type="Embed" ProgID="Equation.DSMT4" ShapeID="_x0000_i1095" DrawAspect="Content" ObjectID="_1750055426" r:id="rId149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540" w:dyaOrig="320" w14:anchorId="6B619017">
          <v:shape id="_x0000_i1096" type="#_x0000_t75" style="width:126.75pt;height:16.15pt" o:ole="">
            <v:imagedata r:id="rId150" o:title=""/>
          </v:shape>
          <o:OLEObject Type="Embed" ProgID="Equation.DSMT4" ShapeID="_x0000_i1096" DrawAspect="Content" ObjectID="_1750055427" r:id="rId151"/>
        </w:object>
      </w:r>
      <w:r w:rsidRPr="00B00264">
        <w:rPr>
          <w:rFonts w:eastAsia="Times New Roman" w:cs="Times New Roman"/>
        </w:rPr>
        <w:t xml:space="preserve"> </w:t>
      </w:r>
    </w:p>
    <w:p w14:paraId="6FE077F3" w14:textId="77777777" w:rsidR="00660E37" w:rsidRPr="00EE000E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, </w:t>
      </w:r>
      <w:r w:rsidRPr="00EE000E">
        <w:rPr>
          <w:position w:val="-10"/>
        </w:rPr>
        <w:object w:dxaOrig="3100" w:dyaOrig="320" w14:anchorId="18E1C435">
          <v:shape id="_x0000_i1097" type="#_x0000_t75" style="width:155pt;height:16.15pt" o:ole="">
            <v:imagedata r:id="rId152" o:title=""/>
          </v:shape>
          <o:OLEObject Type="Embed" ProgID="Equation.DSMT4" ShapeID="_x0000_i1097" DrawAspect="Content" ObjectID="_1750055428" r:id="rId153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f) </w:t>
      </w:r>
      <w:r w:rsidRPr="00EE000E">
        <w:rPr>
          <w:position w:val="-20"/>
        </w:rPr>
        <w:object w:dxaOrig="3300" w:dyaOrig="520" w14:anchorId="2830F6DA">
          <v:shape id="_x0000_i1098" type="#_x0000_t75" style="width:165.35pt;height:25.9pt" o:ole="">
            <v:imagedata r:id="rId154" o:title=""/>
          </v:shape>
          <o:OLEObject Type="Embed" ProgID="Equation.DSMT4" ShapeID="_x0000_i1098" DrawAspect="Content" ObjectID="_1750055429" r:id="rId155"/>
        </w:object>
      </w:r>
      <w:r w:rsidRPr="00B00264">
        <w:rPr>
          <w:rFonts w:eastAsia="Times New Roman" w:cs="Times New Roman"/>
        </w:rPr>
        <w:t xml:space="preserve"> </w:t>
      </w:r>
    </w:p>
    <w:p w14:paraId="11668A6F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2:</w:t>
      </w:r>
      <w:r w:rsidRPr="00B00264">
        <w:rPr>
          <w:rFonts w:eastAsia="Times New Roman" w:cs="Times New Roman"/>
        </w:rPr>
        <w:t xml:space="preserve"> Thực hiện phép tính</w:t>
      </w:r>
    </w:p>
    <w:p w14:paraId="25D98032" w14:textId="0B8B35B9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>a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780" w:dyaOrig="320" w14:anchorId="797ADB9D">
          <v:shape id="_x0000_i1099" type="#_x0000_t75" style="width:138.85pt;height:16.15pt" o:ole="">
            <v:imagedata r:id="rId156" o:title=""/>
          </v:shape>
          <o:OLEObject Type="Embed" ProgID="Equation.DSMT4" ShapeID="_x0000_i1099" DrawAspect="Content" ObjectID="_1750055430" r:id="rId157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>b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1980" w:dyaOrig="320" w14:anchorId="79480EBE">
          <v:shape id="_x0000_i1100" type="#_x0000_t75" style="width:99.1pt;height:16.15pt" o:ole="">
            <v:imagedata r:id="rId158" o:title=""/>
          </v:shape>
          <o:OLEObject Type="Embed" ProgID="Equation.DSMT4" ShapeID="_x0000_i1100" DrawAspect="Content" ObjectID="_1750055431" r:id="rId159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417B6A9" w14:textId="58073E5E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>c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680" w:dyaOrig="320" w14:anchorId="5C6A80D7">
          <v:shape id="_x0000_i1101" type="#_x0000_t75" style="width:133.6pt;height:16.15pt" o:ole="">
            <v:imagedata r:id="rId160" o:title=""/>
          </v:shape>
          <o:OLEObject Type="Embed" ProgID="Equation.DSMT4" ShapeID="_x0000_i1101" DrawAspect="Content" ObjectID="_1750055432" r:id="rId161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>
        <w:t xml:space="preserve">d) </w:t>
      </w:r>
      <w:r w:rsidRPr="00EE000E">
        <w:rPr>
          <w:position w:val="-10"/>
        </w:rPr>
        <w:object w:dxaOrig="2840" w:dyaOrig="320" w14:anchorId="7CDD8EA5">
          <v:shape id="_x0000_i1102" type="#_x0000_t75" style="width:142.3pt;height:16.15pt" o:ole="">
            <v:imagedata r:id="rId162" o:title=""/>
          </v:shape>
          <o:OLEObject Type="Embed" ProgID="Equation.DSMT4" ShapeID="_x0000_i1102" DrawAspect="Content" ObjectID="_1750055433" r:id="rId163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3CC74996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3:</w:t>
      </w:r>
      <w:r w:rsidRPr="00B00264">
        <w:rPr>
          <w:rFonts w:eastAsia="Times New Roman" w:cs="Times New Roman"/>
        </w:rPr>
        <w:t xml:space="preserve"> Tính hợp lý</w:t>
      </w:r>
    </w:p>
    <w:p w14:paraId="445ED150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2680" w:dyaOrig="320" w14:anchorId="5AB64846">
          <v:shape id="_x0000_i1103" type="#_x0000_t75" style="width:133.6pt;height:16.15pt" o:ole="">
            <v:imagedata r:id="rId164" o:title=""/>
          </v:shape>
          <o:OLEObject Type="Embed" ProgID="Equation.DSMT4" ShapeID="_x0000_i1103" DrawAspect="Content" ObjectID="_1750055434" r:id="rId165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 </w:t>
      </w:r>
      <w:r w:rsidRPr="00EE000E">
        <w:rPr>
          <w:position w:val="-10"/>
        </w:rPr>
        <w:object w:dxaOrig="3040" w:dyaOrig="320" w14:anchorId="1DFF9AD8">
          <v:shape id="_x0000_i1104" type="#_x0000_t75" style="width:152pt;height:16.15pt" o:ole="">
            <v:imagedata r:id="rId166" o:title=""/>
          </v:shape>
          <o:OLEObject Type="Embed" ProgID="Equation.DSMT4" ShapeID="_x0000_i1104" DrawAspect="Content" ObjectID="_1750055435" r:id="rId167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0490D164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780" w:dyaOrig="320" w14:anchorId="71E41C25">
          <v:shape id="_x0000_i1105" type="#_x0000_t75" style="width:138.85pt;height:16.15pt" o:ole="">
            <v:imagedata r:id="rId168" o:title=""/>
          </v:shape>
          <o:OLEObject Type="Embed" ProgID="Equation.DSMT4" ShapeID="_x0000_i1105" DrawAspect="Content" ObjectID="_1750055436" r:id="rId169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960" w:dyaOrig="320" w14:anchorId="5718A2D0">
          <v:shape id="_x0000_i1106" type="#_x0000_t75" style="width:148pt;height:16.15pt" o:ole="">
            <v:imagedata r:id="rId170" o:title=""/>
          </v:shape>
          <o:OLEObject Type="Embed" ProgID="Equation.DSMT4" ShapeID="_x0000_i1106" DrawAspect="Content" ObjectID="_1750055437" r:id="rId171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42BDAF50" w14:textId="77777777" w:rsidR="00660E37" w:rsidRPr="00B00264" w:rsidRDefault="00660E37" w:rsidP="00AC3C37">
      <w:pPr>
        <w:tabs>
          <w:tab w:val="left" w:pos="90"/>
          <w:tab w:val="left" w:leader="dot" w:pos="10080"/>
        </w:tabs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4:</w:t>
      </w:r>
      <w:r w:rsidRPr="00B00264">
        <w:rPr>
          <w:rFonts w:eastAsia="Times New Roman" w:cs="Times New Roman"/>
        </w:rPr>
        <w:t xml:space="preserve"> Tìm sô nguyên x, biết:</w:t>
      </w:r>
    </w:p>
    <w:p w14:paraId="01FB5C92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1800" w:dyaOrig="320" w14:anchorId="672AEAA4">
          <v:shape id="_x0000_i1107" type="#_x0000_t75" style="width:89.8pt;height:16.15pt" o:ole="">
            <v:imagedata r:id="rId172" o:title=""/>
          </v:shape>
          <o:OLEObject Type="Embed" ProgID="Equation.DSMT4" ShapeID="_x0000_i1107" DrawAspect="Content" ObjectID="_1750055438" r:id="rId173"/>
        </w:object>
      </w:r>
      <w:r w:rsidRPr="00B00264">
        <w:rPr>
          <w:rFonts w:eastAsia="Times New Roman" w:cs="Times New Roman"/>
          <w:color w:val="000000"/>
        </w:rPr>
        <w:t xml:space="preserve">     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</w:t>
      </w:r>
      <w:r w:rsidRPr="00EE000E">
        <w:rPr>
          <w:position w:val="-10"/>
        </w:rPr>
        <w:object w:dxaOrig="2079" w:dyaOrig="320" w14:anchorId="747870B0">
          <v:shape id="_x0000_i1108" type="#_x0000_t75" style="width:103.75pt;height:16.15pt" o:ole="">
            <v:imagedata r:id="rId174" o:title=""/>
          </v:shape>
          <o:OLEObject Type="Embed" ProgID="Equation.DSMT4" ShapeID="_x0000_i1108" DrawAspect="Content" ObjectID="_1750055439" r:id="rId175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31AEB9D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480" w:dyaOrig="320" w14:anchorId="4B880B58">
          <v:shape id="_x0000_i1109" type="#_x0000_t75" style="width:123.9pt;height:16.15pt" o:ole="">
            <v:imagedata r:id="rId176" o:title=""/>
          </v:shape>
          <o:OLEObject Type="Embed" ProgID="Equation.DSMT4" ShapeID="_x0000_i1109" DrawAspect="Content" ObjectID="_1750055440" r:id="rId177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320" w:dyaOrig="320" w14:anchorId="3D280F1A">
          <v:shape id="_x0000_i1110" type="#_x0000_t75" style="width:115.75pt;height:16.15pt" o:ole="">
            <v:imagedata r:id="rId178" o:title=""/>
          </v:shape>
          <o:OLEObject Type="Embed" ProgID="Equation.DSMT4" ShapeID="_x0000_i1110" DrawAspect="Content" ObjectID="_1750055441" r:id="rId179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ACD9DB5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) </w:t>
      </w:r>
      <w:r w:rsidRPr="00EE000E">
        <w:rPr>
          <w:position w:val="-6"/>
        </w:rPr>
        <w:object w:dxaOrig="1800" w:dyaOrig="279" w14:anchorId="44D83402">
          <v:shape id="_x0000_i1111" type="#_x0000_t75" style="width:89.8pt;height:13.8pt" o:ole="">
            <v:imagedata r:id="rId180" o:title=""/>
          </v:shape>
          <o:OLEObject Type="Embed" ProgID="Equation.DSMT4" ShapeID="_x0000_i1111" DrawAspect="Content" ObjectID="_1750055442" r:id="rId181"/>
        </w:object>
      </w:r>
      <w:r w:rsidRPr="00B00264">
        <w:rPr>
          <w:rFonts w:eastAsia="Times New Roman" w:cs="Times New Roman"/>
          <w:color w:val="000000"/>
        </w:rPr>
        <w:t xml:space="preserve">     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f) </w:t>
      </w:r>
      <w:r w:rsidRPr="00EE000E">
        <w:rPr>
          <w:position w:val="-10"/>
        </w:rPr>
        <w:object w:dxaOrig="2500" w:dyaOrig="380" w14:anchorId="35500938">
          <v:shape id="_x0000_i1112" type="#_x0000_t75" style="width:125pt;height:19pt" o:ole="">
            <v:imagedata r:id="rId182" o:title=""/>
          </v:shape>
          <o:OLEObject Type="Embed" ProgID="Equation.DSMT4" ShapeID="_x0000_i1112" DrawAspect="Content" ObjectID="_1750055443" r:id="rId183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D281806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5:</w:t>
      </w:r>
      <w:r w:rsidRPr="00B00264">
        <w:rPr>
          <w:rFonts w:eastAsia="Times New Roman" w:cs="Times New Roman"/>
        </w:rPr>
        <w:t xml:space="preserve"> Tìm số nguyên x, biết:</w:t>
      </w:r>
    </w:p>
    <w:p w14:paraId="262E6DE8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, </w:t>
      </w:r>
      <w:r w:rsidRPr="00EE000E">
        <w:rPr>
          <w:position w:val="-10"/>
        </w:rPr>
        <w:object w:dxaOrig="1460" w:dyaOrig="320" w14:anchorId="5A7E70AD">
          <v:shape id="_x0000_i1113" type="#_x0000_t75" style="width:73.15pt;height:16.15pt" o:ole="">
            <v:imagedata r:id="rId184" o:title=""/>
          </v:shape>
          <o:OLEObject Type="Embed" ProgID="Equation.DSMT4" ShapeID="_x0000_i1113" DrawAspect="Content" ObjectID="_1750055444" r:id="rId185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100" w:dyaOrig="320" w14:anchorId="3FB573B1">
          <v:shape id="_x0000_i1114" type="#_x0000_t75" style="width:105.4pt;height:16.15pt" o:ole="">
            <v:imagedata r:id="rId186" o:title=""/>
          </v:shape>
          <o:OLEObject Type="Embed" ProgID="Equation.DSMT4" ShapeID="_x0000_i1114" DrawAspect="Content" ObjectID="_1750055445" r:id="rId187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E3B1AF2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</w:t>
      </w:r>
      <w:r w:rsidRPr="00EE000E">
        <w:rPr>
          <w:position w:val="-10"/>
        </w:rPr>
        <w:object w:dxaOrig="2160" w:dyaOrig="320" w14:anchorId="2F2414C9">
          <v:shape id="_x0000_i1115" type="#_x0000_t75" style="width:108.3pt;height:16.15pt" o:ole="">
            <v:imagedata r:id="rId188" o:title=""/>
          </v:shape>
          <o:OLEObject Type="Embed" ProgID="Equation.DSMT4" ShapeID="_x0000_i1115" DrawAspect="Content" ObjectID="_1750055446" r:id="rId189"/>
        </w:object>
      </w:r>
      <w:r w:rsidRPr="00B00264">
        <w:rPr>
          <w:rFonts w:eastAsia="Times New Roman" w:cs="Times New Roman"/>
          <w:color w:val="000000"/>
        </w:rPr>
        <w:t xml:space="preserve">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d) </w:t>
      </w:r>
      <w:r w:rsidRPr="00EE000E">
        <w:rPr>
          <w:position w:val="-10"/>
        </w:rPr>
        <w:object w:dxaOrig="2940" w:dyaOrig="320" w14:anchorId="163E2170">
          <v:shape id="_x0000_i1116" type="#_x0000_t75" style="width:147.45pt;height:16.15pt" o:ole="">
            <v:imagedata r:id="rId190" o:title=""/>
          </v:shape>
          <o:OLEObject Type="Embed" ProgID="Equation.DSMT4" ShapeID="_x0000_i1116" DrawAspect="Content" ObjectID="_1750055447" r:id="rId191"/>
        </w:object>
      </w:r>
      <w:r w:rsidRPr="00B00264">
        <w:rPr>
          <w:rFonts w:eastAsia="Times New Roman" w:cs="Times New Roman"/>
        </w:rPr>
        <w:t xml:space="preserve"> </w:t>
      </w:r>
    </w:p>
    <w:p w14:paraId="1C85A290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6:</w:t>
      </w:r>
      <w:r w:rsidRPr="00B00264">
        <w:rPr>
          <w:rFonts w:eastAsia="Times New Roman" w:cs="Times New Roman"/>
        </w:rPr>
        <w:t xml:space="preserve"> Tìm số nguyên x, biết:</w:t>
      </w:r>
    </w:p>
    <w:p w14:paraId="4DBA3053" w14:textId="77777777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060" w:dyaOrig="320" w14:anchorId="689584ED">
          <v:shape id="_x0000_i1117" type="#_x0000_t75" style="width:53pt;height:16.15pt" o:ole="">
            <v:imagedata r:id="rId192" o:title=""/>
          </v:shape>
          <o:OLEObject Type="Embed" ProgID="Equation.DSMT4" ShapeID="_x0000_i1117" DrawAspect="Content" ObjectID="_1750055448" r:id="rId193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520" w:dyaOrig="320" w14:anchorId="4B195DA0">
          <v:shape id="_x0000_i1118" type="#_x0000_t75" style="width:76.1pt;height:16.15pt" o:ole="">
            <v:imagedata r:id="rId194" o:title=""/>
          </v:shape>
          <o:OLEObject Type="Embed" ProgID="Equation.DSMT4" ShapeID="_x0000_i1118" DrawAspect="Content" ObjectID="_1750055449" r:id="rId195"/>
        </w:object>
      </w:r>
      <w:r w:rsidRPr="00B00264">
        <w:rPr>
          <w:rFonts w:cs="Times New Roman"/>
          <w:bCs w:val="0"/>
          <w:position w:val="-10"/>
        </w:rPr>
        <w:t xml:space="preserve">        </w:t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640" w:dyaOrig="320" w14:anchorId="2729A1B0">
          <v:shape id="_x0000_i1119" type="#_x0000_t75" style="width:82.35pt;height:16.15pt" o:ole="">
            <v:imagedata r:id="rId196" o:title=""/>
          </v:shape>
          <o:OLEObject Type="Embed" ProgID="Equation.DSMT4" ShapeID="_x0000_i1119" DrawAspect="Content" ObjectID="_1750055450" r:id="rId197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7ADCBAF6" w14:textId="77777777" w:rsidR="00660E37" w:rsidRPr="00B00264" w:rsidRDefault="00660E3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7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y biết: </w:t>
      </w:r>
    </w:p>
    <w:p w14:paraId="00FD7545" w14:textId="77777777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980" w:dyaOrig="320" w14:anchorId="032C9942">
          <v:shape id="_x0000_i1120" type="#_x0000_t75" style="width:99.1pt;height:16.15pt" o:ole="">
            <v:imagedata r:id="rId198" o:title=""/>
          </v:shape>
          <o:OLEObject Type="Embed" ProgID="Equation.DSMT4" ShapeID="_x0000_i1120" DrawAspect="Content" ObjectID="_1750055451" r:id="rId199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780" w:dyaOrig="320" w14:anchorId="610034EB">
          <v:shape id="_x0000_i1121" type="#_x0000_t75" style="width:89.25pt;height:16.15pt" o:ole="">
            <v:imagedata r:id="rId200" o:title=""/>
          </v:shape>
          <o:OLEObject Type="Embed" ProgID="Equation.DSMT4" ShapeID="_x0000_i1121" DrawAspect="Content" ObjectID="_1750055452" r:id="rId201"/>
        </w:object>
      </w:r>
      <w:r w:rsidRPr="00B00264">
        <w:rPr>
          <w:rFonts w:cs="Times New Roman"/>
          <w:bCs w:val="0"/>
          <w:position w:val="-10"/>
        </w:rPr>
        <w:t xml:space="preserve">        </w:t>
      </w:r>
    </w:p>
    <w:p w14:paraId="16887BF6" w14:textId="77777777" w:rsidR="00660E37" w:rsidRPr="00B00264" w:rsidRDefault="00660E37" w:rsidP="00AC3C37">
      <w:pPr>
        <w:spacing w:after="0" w:line="276" w:lineRule="auto"/>
        <w:rPr>
          <w:rFonts w:cs="Times New Roman"/>
          <w:bCs w:val="0"/>
          <w:position w:val="-10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8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thỏa mãn:  </w:t>
      </w:r>
      <w:r w:rsidRPr="00B00264">
        <w:rPr>
          <w:position w:val="-10"/>
        </w:rPr>
        <w:object w:dxaOrig="2460" w:dyaOrig="320" w14:anchorId="5FFB0133">
          <v:shape id="_x0000_i1122" type="#_x0000_t75" style="width:123.25pt;height:16.15pt" o:ole="">
            <v:imagedata r:id="rId202" o:title=""/>
          </v:shape>
          <o:OLEObject Type="Embed" ProgID="Equation.DSMT4" ShapeID="_x0000_i1122" DrawAspect="Content" ObjectID="_1750055453" r:id="rId203"/>
        </w:object>
      </w:r>
    </w:p>
    <w:p w14:paraId="0D084013" w14:textId="77777777" w:rsidR="00660E37" w:rsidRPr="00B00264" w:rsidRDefault="00660E3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9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3B69EC9A">
          <v:shape id="_x0000_i1123" type="#_x0000_t75" style="width:178pt;height:17.3pt" o:ole="">
            <v:imagedata r:id="rId204" o:title=""/>
          </v:shape>
          <o:OLEObject Type="Embed" ProgID="Equation.DSMT4" ShapeID="_x0000_i1123" DrawAspect="Content" ObjectID="_1750055454" r:id="rId205"/>
        </w:object>
      </w:r>
    </w:p>
    <w:p w14:paraId="108EBE42" w14:textId="7182FB49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>a)</w:t>
      </w:r>
      <w:r w:rsidRPr="00B00264">
        <w:rPr>
          <w:rFonts w:eastAsia="Calibri" w:cs="Times New Roman"/>
          <w:color w:val="000000" w:themeColor="text1"/>
        </w:rPr>
        <w:t xml:space="preserve"> Tính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220" w:dyaOrig="260" w14:anchorId="213868C7">
          <v:shape id="_x0000_i1124" type="#_x0000_t75" style="width:10.95pt;height:12.65pt" o:ole="">
            <v:imagedata r:id="rId206" o:title=""/>
          </v:shape>
          <o:OLEObject Type="Embed" ProgID="Equation.DSMT4" ShapeID="_x0000_i1124" DrawAspect="Content" ObjectID="_1750055455" r:id="rId207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</w:p>
    <w:p w14:paraId="4F259F4A" w14:textId="07F37484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rFonts w:eastAsia="Calibri" w:cs="Times New Roman"/>
          <w:color w:val="000000" w:themeColor="text1"/>
        </w:rPr>
        <w:t xml:space="preserve">CMR: </w:t>
      </w:r>
      <w:r w:rsidRPr="00B00264">
        <w:rPr>
          <w:position w:val="-4"/>
        </w:rPr>
        <w:object w:dxaOrig="400" w:dyaOrig="320" w14:anchorId="69A69913">
          <v:shape id="_x0000_i1125" type="#_x0000_t75" style="width:19.6pt;height:16.15pt" o:ole="">
            <v:imagedata r:id="rId208" o:title=""/>
          </v:shape>
          <o:OLEObject Type="Embed" ProgID="Equation.DSMT4" ShapeID="_x0000_i1125" DrawAspect="Content" ObjectID="_1750055456" r:id="rId209"/>
        </w:object>
      </w:r>
      <w:r w:rsidRPr="00B00264">
        <w:rPr>
          <w:rFonts w:eastAsia="Calibri" w:cs="Times New Roman"/>
          <w:color w:val="000000" w:themeColor="text1"/>
        </w:rPr>
        <w:t xml:space="preserve"> chia cho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80" w:dyaOrig="260" w14:anchorId="7581628F">
          <v:shape id="_x0000_i1126" type="#_x0000_t75" style="width:9.2pt;height:12.65pt" o:ole="">
            <v:imagedata r:id="rId210" o:title=""/>
          </v:shape>
          <o:OLEObject Type="Embed" ProgID="Equation.DSMT4" ShapeID="_x0000_i1126" DrawAspect="Content" ObjectID="_1750055457" r:id="rId211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 xml:space="preserve"> dư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60" w:dyaOrig="260" w14:anchorId="619BD46E">
          <v:shape id="_x0000_i1127" type="#_x0000_t75" style="width:8.05pt;height:12.65pt" o:ole="">
            <v:imagedata r:id="rId212" o:title=""/>
          </v:shape>
          <o:OLEObject Type="Embed" ProgID="Equation.DSMT4" ShapeID="_x0000_i1127" DrawAspect="Content" ObjectID="_1750055458" r:id="rId213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>.</w:t>
      </w:r>
    </w:p>
    <w:p w14:paraId="71610849" w14:textId="3100A959" w:rsidR="00C50F81" w:rsidRPr="00B00264" w:rsidRDefault="00C50F81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</w:p>
    <w:sectPr w:rsidR="00C50F81" w:rsidRPr="00B00264" w:rsidSect="00983B3F">
      <w:headerReference w:type="default" r:id="rId214"/>
      <w:footerReference w:type="default" r:id="rId215"/>
      <w:pgSz w:w="11907" w:h="16840" w:code="9"/>
      <w:pgMar w:top="540" w:right="1134" w:bottom="720" w:left="1134" w:header="54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D364B5" w14:textId="77777777" w:rsidR="000F4665" w:rsidRDefault="000F4665" w:rsidP="00090459">
      <w:pPr>
        <w:spacing w:after="0" w:line="240" w:lineRule="auto"/>
      </w:pPr>
      <w:r>
        <w:separator/>
      </w:r>
    </w:p>
  </w:endnote>
  <w:endnote w:type="continuationSeparator" w:id="0">
    <w:p w14:paraId="54C6B2F1" w14:textId="77777777" w:rsidR="000F4665" w:rsidRDefault="000F4665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B287D3" w14:textId="6D79A780" w:rsidR="00D61304" w:rsidRDefault="00D61304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0F4665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2ABB4F87" w14:textId="1A3FFCA9" w:rsidR="00D90840" w:rsidRDefault="00D9084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AAEC8F4" w14:textId="77777777" w:rsidR="000F4665" w:rsidRDefault="000F4665" w:rsidP="00090459">
      <w:pPr>
        <w:spacing w:after="0" w:line="240" w:lineRule="auto"/>
      </w:pPr>
      <w:r>
        <w:separator/>
      </w:r>
    </w:p>
  </w:footnote>
  <w:footnote w:type="continuationSeparator" w:id="0">
    <w:p w14:paraId="38BA12F3" w14:textId="77777777" w:rsidR="000F4665" w:rsidRDefault="000F4665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56E5DC" w14:textId="1E3A01F4" w:rsidR="00983B3F" w:rsidRPr="00983B3F" w:rsidRDefault="00D61304" w:rsidP="00983B3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D61304">
      <w:rPr>
        <w:rFonts w:eastAsia="Times New Roman" w:cs="Times New Roman"/>
        <w:bCs w:val="0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269A96F" wp14:editId="1A95DF3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184EE87" w14:textId="517AB3BA" w:rsidR="00D61304" w:rsidRDefault="00D61304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269A96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184EE87" w14:textId="517AB3BA" w:rsidR="00D61304" w:rsidRDefault="00D61304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61304">
      <w:rPr>
        <w:rFonts w:eastAsia="Times New Roman" w:cs="Times New Roman"/>
        <w:bCs w:val="0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2A11D4C" wp14:editId="79ED97B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4040D6D6" w14:textId="2C1A219E" w:rsidR="00D61304" w:rsidRDefault="00D61304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F4665" w:rsidRPr="000F466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2A11D4C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4040D6D6" w14:textId="2C1A219E" w:rsidR="00D61304" w:rsidRDefault="00D61304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F4665" w:rsidRPr="000F466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5C43802"/>
    <w:multiLevelType w:val="hybridMultilevel"/>
    <w:tmpl w:val="BEC0791A"/>
    <w:lvl w:ilvl="0" w:tplc="EC9CB8B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5F2054"/>
    <w:multiLevelType w:val="hybridMultilevel"/>
    <w:tmpl w:val="3C889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A486F8A"/>
    <w:multiLevelType w:val="hybridMultilevel"/>
    <w:tmpl w:val="5712BD20"/>
    <w:lvl w:ilvl="0" w:tplc="BA3AB80C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2" w:hanging="360"/>
      </w:pPr>
    </w:lvl>
    <w:lvl w:ilvl="2" w:tplc="042A001B" w:tentative="1">
      <w:start w:val="1"/>
      <w:numFmt w:val="lowerRoman"/>
      <w:lvlText w:val="%3."/>
      <w:lvlJc w:val="right"/>
      <w:pPr>
        <w:ind w:left="1872" w:hanging="180"/>
      </w:pPr>
    </w:lvl>
    <w:lvl w:ilvl="3" w:tplc="042A000F" w:tentative="1">
      <w:start w:val="1"/>
      <w:numFmt w:val="decimal"/>
      <w:lvlText w:val="%4."/>
      <w:lvlJc w:val="left"/>
      <w:pPr>
        <w:ind w:left="2592" w:hanging="360"/>
      </w:pPr>
    </w:lvl>
    <w:lvl w:ilvl="4" w:tplc="042A0019" w:tentative="1">
      <w:start w:val="1"/>
      <w:numFmt w:val="lowerLetter"/>
      <w:lvlText w:val="%5."/>
      <w:lvlJc w:val="left"/>
      <w:pPr>
        <w:ind w:left="3312" w:hanging="360"/>
      </w:pPr>
    </w:lvl>
    <w:lvl w:ilvl="5" w:tplc="042A001B" w:tentative="1">
      <w:start w:val="1"/>
      <w:numFmt w:val="lowerRoman"/>
      <w:lvlText w:val="%6."/>
      <w:lvlJc w:val="right"/>
      <w:pPr>
        <w:ind w:left="4032" w:hanging="180"/>
      </w:pPr>
    </w:lvl>
    <w:lvl w:ilvl="6" w:tplc="042A000F" w:tentative="1">
      <w:start w:val="1"/>
      <w:numFmt w:val="decimal"/>
      <w:lvlText w:val="%7."/>
      <w:lvlJc w:val="left"/>
      <w:pPr>
        <w:ind w:left="4752" w:hanging="360"/>
      </w:pPr>
    </w:lvl>
    <w:lvl w:ilvl="7" w:tplc="042A0019" w:tentative="1">
      <w:start w:val="1"/>
      <w:numFmt w:val="lowerLetter"/>
      <w:lvlText w:val="%8."/>
      <w:lvlJc w:val="left"/>
      <w:pPr>
        <w:ind w:left="5472" w:hanging="360"/>
      </w:pPr>
    </w:lvl>
    <w:lvl w:ilvl="8" w:tplc="042A001B" w:tentative="1">
      <w:start w:val="1"/>
      <w:numFmt w:val="lowerRoman"/>
      <w:lvlText w:val="%9."/>
      <w:lvlJc w:val="right"/>
      <w:pPr>
        <w:ind w:left="6192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350B1"/>
    <w:rsid w:val="00037D65"/>
    <w:rsid w:val="00061D63"/>
    <w:rsid w:val="00074431"/>
    <w:rsid w:val="00083010"/>
    <w:rsid w:val="00090459"/>
    <w:rsid w:val="00090536"/>
    <w:rsid w:val="00094C17"/>
    <w:rsid w:val="000B67DA"/>
    <w:rsid w:val="000D71BB"/>
    <w:rsid w:val="000F1267"/>
    <w:rsid w:val="000F4665"/>
    <w:rsid w:val="00104A9B"/>
    <w:rsid w:val="001661E6"/>
    <w:rsid w:val="00176448"/>
    <w:rsid w:val="00177FAB"/>
    <w:rsid w:val="001A79C8"/>
    <w:rsid w:val="001B3983"/>
    <w:rsid w:val="001B4222"/>
    <w:rsid w:val="001C386F"/>
    <w:rsid w:val="001D6704"/>
    <w:rsid w:val="002151F2"/>
    <w:rsid w:val="002300E3"/>
    <w:rsid w:val="00230A12"/>
    <w:rsid w:val="00242230"/>
    <w:rsid w:val="00245C90"/>
    <w:rsid w:val="0026319F"/>
    <w:rsid w:val="002631B7"/>
    <w:rsid w:val="00273A77"/>
    <w:rsid w:val="00297B71"/>
    <w:rsid w:val="002B12D7"/>
    <w:rsid w:val="002B4089"/>
    <w:rsid w:val="002C7860"/>
    <w:rsid w:val="002D175B"/>
    <w:rsid w:val="002F4A72"/>
    <w:rsid w:val="00316060"/>
    <w:rsid w:val="00317187"/>
    <w:rsid w:val="00321A91"/>
    <w:rsid w:val="00326193"/>
    <w:rsid w:val="00362C53"/>
    <w:rsid w:val="00370C0D"/>
    <w:rsid w:val="003724D2"/>
    <w:rsid w:val="003B6AA2"/>
    <w:rsid w:val="003C2874"/>
    <w:rsid w:val="003C4C22"/>
    <w:rsid w:val="003D5E45"/>
    <w:rsid w:val="003D6CAA"/>
    <w:rsid w:val="00402B31"/>
    <w:rsid w:val="00434160"/>
    <w:rsid w:val="00445E1F"/>
    <w:rsid w:val="00447FCC"/>
    <w:rsid w:val="00452708"/>
    <w:rsid w:val="00466A20"/>
    <w:rsid w:val="0047700B"/>
    <w:rsid w:val="00481242"/>
    <w:rsid w:val="0048553B"/>
    <w:rsid w:val="00487F18"/>
    <w:rsid w:val="004A6047"/>
    <w:rsid w:val="004B3F90"/>
    <w:rsid w:val="004C04D0"/>
    <w:rsid w:val="004C1A04"/>
    <w:rsid w:val="004E5AC1"/>
    <w:rsid w:val="00516729"/>
    <w:rsid w:val="00537B2E"/>
    <w:rsid w:val="00571A26"/>
    <w:rsid w:val="005829A4"/>
    <w:rsid w:val="00584077"/>
    <w:rsid w:val="005A6828"/>
    <w:rsid w:val="005B45C0"/>
    <w:rsid w:val="00606C81"/>
    <w:rsid w:val="00612D00"/>
    <w:rsid w:val="00630052"/>
    <w:rsid w:val="00642E01"/>
    <w:rsid w:val="00653851"/>
    <w:rsid w:val="00656704"/>
    <w:rsid w:val="00660E37"/>
    <w:rsid w:val="00696980"/>
    <w:rsid w:val="006A0881"/>
    <w:rsid w:val="006A664C"/>
    <w:rsid w:val="006C2BF8"/>
    <w:rsid w:val="006D0CBC"/>
    <w:rsid w:val="006D2528"/>
    <w:rsid w:val="006F35F5"/>
    <w:rsid w:val="0070153A"/>
    <w:rsid w:val="007133A6"/>
    <w:rsid w:val="00717BE8"/>
    <w:rsid w:val="00723526"/>
    <w:rsid w:val="00757602"/>
    <w:rsid w:val="00787B58"/>
    <w:rsid w:val="0079566B"/>
    <w:rsid w:val="007B727C"/>
    <w:rsid w:val="007C5F03"/>
    <w:rsid w:val="007D321D"/>
    <w:rsid w:val="007F3B0A"/>
    <w:rsid w:val="008053F2"/>
    <w:rsid w:val="00850CE4"/>
    <w:rsid w:val="00871CC6"/>
    <w:rsid w:val="00875280"/>
    <w:rsid w:val="008A6E17"/>
    <w:rsid w:val="008D7DBF"/>
    <w:rsid w:val="0091045F"/>
    <w:rsid w:val="00921A7C"/>
    <w:rsid w:val="00945FE8"/>
    <w:rsid w:val="00983B3F"/>
    <w:rsid w:val="009B7E9D"/>
    <w:rsid w:val="00A24CDD"/>
    <w:rsid w:val="00A25784"/>
    <w:rsid w:val="00A30F5D"/>
    <w:rsid w:val="00A372B0"/>
    <w:rsid w:val="00A46EAD"/>
    <w:rsid w:val="00A517C5"/>
    <w:rsid w:val="00A61669"/>
    <w:rsid w:val="00AA16BB"/>
    <w:rsid w:val="00AC3C37"/>
    <w:rsid w:val="00B00264"/>
    <w:rsid w:val="00B065A2"/>
    <w:rsid w:val="00B15749"/>
    <w:rsid w:val="00B23A46"/>
    <w:rsid w:val="00B24646"/>
    <w:rsid w:val="00B32D9B"/>
    <w:rsid w:val="00BB401F"/>
    <w:rsid w:val="00BF2AC7"/>
    <w:rsid w:val="00C12848"/>
    <w:rsid w:val="00C41295"/>
    <w:rsid w:val="00C50F81"/>
    <w:rsid w:val="00C541D8"/>
    <w:rsid w:val="00C659E2"/>
    <w:rsid w:val="00C6641F"/>
    <w:rsid w:val="00C87C1F"/>
    <w:rsid w:val="00C96A2F"/>
    <w:rsid w:val="00CA0AAC"/>
    <w:rsid w:val="00CA6BFA"/>
    <w:rsid w:val="00CA7378"/>
    <w:rsid w:val="00CB378B"/>
    <w:rsid w:val="00CB6826"/>
    <w:rsid w:val="00CD5B1C"/>
    <w:rsid w:val="00CE459A"/>
    <w:rsid w:val="00CF3487"/>
    <w:rsid w:val="00D4309A"/>
    <w:rsid w:val="00D449CC"/>
    <w:rsid w:val="00D56C1F"/>
    <w:rsid w:val="00D61304"/>
    <w:rsid w:val="00D8464D"/>
    <w:rsid w:val="00D90840"/>
    <w:rsid w:val="00DB50E1"/>
    <w:rsid w:val="00DC6014"/>
    <w:rsid w:val="00E124B8"/>
    <w:rsid w:val="00E37D9E"/>
    <w:rsid w:val="00E45DED"/>
    <w:rsid w:val="00E5093A"/>
    <w:rsid w:val="00E57CA9"/>
    <w:rsid w:val="00E92848"/>
    <w:rsid w:val="00EC69DD"/>
    <w:rsid w:val="00F05634"/>
    <w:rsid w:val="00F83075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99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uiPriority w:val="99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12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2D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02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586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theme" Target="theme/theme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1D4027-8417-474D-AE33-5EC11FDBDE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8</Words>
  <Characters>364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9:00Z</dcterms:created>
  <dcterms:modified xsi:type="dcterms:W3CDTF">2023-07-05T02:41:00Z</dcterms:modified>
</cp:coreProperties>
</file>